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80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6498"/>
      </w:tblGrid>
      <w:tr w:rsidR="00935B29" w:rsidRPr="00935B29" w14:paraId="130C40FD" w14:textId="77777777" w:rsidTr="003029E3">
        <w:tc>
          <w:tcPr>
            <w:tcW w:w="5310" w:type="dxa"/>
          </w:tcPr>
          <w:p w14:paraId="7405E799" w14:textId="77777777" w:rsidR="00935B29" w:rsidRPr="00935B29" w:rsidRDefault="00935B29" w:rsidP="00935B2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5B29">
              <w:rPr>
                <w:rFonts w:ascii="Times New Roman" w:hAnsi="Times New Roman" w:cs="Times New Roman"/>
                <w:b/>
                <w:sz w:val="28"/>
                <w:szCs w:val="28"/>
              </w:rPr>
              <w:t>PHÒNG GD&amp;ĐT QUẬN BẮC TỪ LIÊM</w:t>
            </w:r>
          </w:p>
          <w:p w14:paraId="2192D5F0" w14:textId="77777777" w:rsidR="00935B29" w:rsidRPr="00935B29" w:rsidRDefault="00935B29" w:rsidP="00935B2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5B29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THƯỢNG CÁT</w:t>
            </w:r>
          </w:p>
          <w:p w14:paraId="19262DAF" w14:textId="77777777" w:rsidR="00935B29" w:rsidRPr="00935B29" w:rsidRDefault="00935B29" w:rsidP="003029E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98" w:type="dxa"/>
          </w:tcPr>
          <w:p w14:paraId="68B34FB7" w14:textId="77777777" w:rsidR="003029E3" w:rsidRDefault="00935B29" w:rsidP="00BC22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5B29">
              <w:rPr>
                <w:rFonts w:ascii="Times New Roman" w:hAnsi="Times New Roman" w:cs="Times New Roman"/>
                <w:b/>
                <w:sz w:val="28"/>
                <w:szCs w:val="28"/>
              </w:rPr>
              <w:t>ĐỀ THI THỬ VÀO THPT</w:t>
            </w:r>
            <w:r w:rsidR="00BC22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3029E3" w:rsidRPr="00935B29">
              <w:rPr>
                <w:rFonts w:ascii="Times New Roman" w:hAnsi="Times New Roman" w:cs="Times New Roman"/>
                <w:b/>
                <w:sz w:val="28"/>
                <w:szCs w:val="28"/>
              </w:rPr>
              <w:t>LẦN 1</w:t>
            </w:r>
          </w:p>
          <w:p w14:paraId="420601B6" w14:textId="77777777" w:rsidR="00BC22F8" w:rsidRPr="00935B29" w:rsidRDefault="00BC22F8" w:rsidP="00BC22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5B29">
              <w:rPr>
                <w:rFonts w:ascii="Times New Roman" w:hAnsi="Times New Roman" w:cs="Times New Roman"/>
                <w:b/>
                <w:sz w:val="28"/>
                <w:szCs w:val="28"/>
              </w:rPr>
              <w:t>NĂM HỌC 2018-2019</w:t>
            </w:r>
          </w:p>
          <w:p w14:paraId="7B7C81F9" w14:textId="77777777" w:rsidR="00935B29" w:rsidRPr="00935B29" w:rsidRDefault="00935B29" w:rsidP="00935B2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5B29">
              <w:rPr>
                <w:rFonts w:ascii="Times New Roman" w:hAnsi="Times New Roman" w:cs="Times New Roman"/>
                <w:b/>
                <w:sz w:val="28"/>
                <w:szCs w:val="28"/>
              </w:rPr>
              <w:t>MÔN TOÁN 9</w:t>
            </w:r>
          </w:p>
          <w:p w14:paraId="72932C02" w14:textId="77777777" w:rsidR="00935B29" w:rsidRPr="00935B29" w:rsidRDefault="00935B29" w:rsidP="003029E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35B2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ời gian:</w:t>
            </w:r>
            <w:r w:rsidR="00916B9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935B2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20 phút</w:t>
            </w:r>
          </w:p>
        </w:tc>
      </w:tr>
    </w:tbl>
    <w:p w14:paraId="5825F1EA" w14:textId="77777777" w:rsidR="00A66FD5" w:rsidRPr="00935B29" w:rsidRDefault="00A66FD5" w:rsidP="00935B2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5B29">
        <w:rPr>
          <w:rFonts w:ascii="Times New Roman" w:hAnsi="Times New Roman" w:cs="Times New Roman"/>
          <w:b/>
          <w:sz w:val="28"/>
          <w:szCs w:val="28"/>
        </w:rPr>
        <w:t>Bài I.</w:t>
      </w:r>
      <w:r w:rsidRPr="00935B29">
        <w:rPr>
          <w:rFonts w:ascii="Times New Roman" w:hAnsi="Times New Roman" w:cs="Times New Roman"/>
          <w:i/>
          <w:sz w:val="28"/>
          <w:szCs w:val="28"/>
        </w:rPr>
        <w:t>(2,0 điểm)</w:t>
      </w:r>
      <w:r w:rsidR="00F67BF1" w:rsidRPr="00935B29">
        <w:rPr>
          <w:rFonts w:ascii="Times New Roman" w:hAnsi="Times New Roman" w:cs="Times New Roman"/>
          <w:i/>
          <w:sz w:val="28"/>
          <w:szCs w:val="28"/>
        </w:rPr>
        <w:t>.</w:t>
      </w:r>
      <w:r w:rsidR="00F67BF1" w:rsidRPr="00935B2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5736F0" w:rsidRPr="00935B29">
        <w:rPr>
          <w:rFonts w:ascii="Times New Roman" w:hAnsi="Times New Roman" w:cs="Times New Roman"/>
          <w:position w:val="-30"/>
          <w:sz w:val="28"/>
          <w:szCs w:val="28"/>
        </w:rPr>
        <w:object w:dxaOrig="3080" w:dyaOrig="740" w14:anchorId="79EB4D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6.75pt" o:ole="">
            <v:imagedata r:id="rId8" o:title=""/>
          </v:shape>
          <o:OLEObject Type="Embed" ProgID="Equation.DSMT4" ShapeID="_x0000_i1025" DrawAspect="Content" ObjectID="_1776257481" r:id="rId9"/>
        </w:object>
      </w:r>
      <w:r w:rsidR="005736F0" w:rsidRPr="00935B29">
        <w:rPr>
          <w:rFonts w:ascii="Times New Roman" w:hAnsi="Times New Roman" w:cs="Times New Roman"/>
          <w:sz w:val="28"/>
          <w:szCs w:val="28"/>
        </w:rPr>
        <w:t xml:space="preserve"> với  x &gt; 0, </w:t>
      </w:r>
      <w:r w:rsidR="005736F0" w:rsidRPr="00935B29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531C0C79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776257482" r:id="rId11"/>
        </w:object>
      </w:r>
    </w:p>
    <w:p w14:paraId="42BE8D34" w14:textId="77777777" w:rsidR="005736F0" w:rsidRPr="00935B29" w:rsidRDefault="00935B29" w:rsidP="00935B29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5736F0" w:rsidRPr="00935B29">
        <w:rPr>
          <w:rFonts w:ascii="Times New Roman" w:hAnsi="Times New Roman" w:cs="Times New Roman"/>
          <w:sz w:val="28"/>
          <w:szCs w:val="28"/>
        </w:rPr>
        <w:t>Rút gọn biểu thức A.</w:t>
      </w:r>
    </w:p>
    <w:p w14:paraId="233BCCA6" w14:textId="77777777" w:rsidR="005736F0" w:rsidRPr="00935B29" w:rsidRDefault="00935B29" w:rsidP="00935B29">
      <w:pPr>
        <w:spacing w:after="0" w:line="360" w:lineRule="auto"/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5736F0" w:rsidRPr="00935B29">
        <w:rPr>
          <w:rFonts w:ascii="Times New Roman" w:hAnsi="Times New Roman" w:cs="Times New Roman"/>
          <w:sz w:val="28"/>
          <w:szCs w:val="28"/>
        </w:rPr>
        <w:t>Tính giá trị của biểu thức A khi x = 16</w:t>
      </w:r>
      <w:r w:rsidR="00457212" w:rsidRPr="00935B29">
        <w:rPr>
          <w:rFonts w:ascii="Times New Roman" w:hAnsi="Times New Roman" w:cs="Times New Roman"/>
          <w:sz w:val="28"/>
          <w:szCs w:val="28"/>
        </w:rPr>
        <w:t>.</w:t>
      </w:r>
    </w:p>
    <w:p w14:paraId="4826BE17" w14:textId="77777777" w:rsidR="00457212" w:rsidRPr="00935B29" w:rsidRDefault="00935B29" w:rsidP="00935B29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457212" w:rsidRPr="00935B29">
        <w:rPr>
          <w:rFonts w:ascii="Times New Roman" w:hAnsi="Times New Roman" w:cs="Times New Roman"/>
          <w:sz w:val="28"/>
          <w:szCs w:val="28"/>
        </w:rPr>
        <w:t>Tìm tất cả các giá trị của x để A &gt;</w:t>
      </w:r>
      <w:r w:rsidR="00457212" w:rsidRPr="00935B29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761759E4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776257483" r:id="rId13"/>
        </w:object>
      </w:r>
      <w:r w:rsidR="00457212" w:rsidRPr="00935B29">
        <w:rPr>
          <w:rFonts w:ascii="Times New Roman" w:hAnsi="Times New Roman" w:cs="Times New Roman"/>
          <w:sz w:val="28"/>
          <w:szCs w:val="28"/>
        </w:rPr>
        <w:t>.</w:t>
      </w:r>
    </w:p>
    <w:p w14:paraId="115764A1" w14:textId="77777777" w:rsidR="00A66FD5" w:rsidRPr="00935B29" w:rsidRDefault="00A66FD5" w:rsidP="00935B29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35B29">
        <w:rPr>
          <w:rFonts w:ascii="Times New Roman" w:hAnsi="Times New Roman" w:cs="Times New Roman"/>
          <w:b/>
          <w:sz w:val="28"/>
          <w:szCs w:val="28"/>
        </w:rPr>
        <w:t>Bài II.</w:t>
      </w:r>
      <w:r w:rsidRPr="00935B29">
        <w:rPr>
          <w:rFonts w:ascii="Times New Roman" w:hAnsi="Times New Roman" w:cs="Times New Roman"/>
          <w:i/>
          <w:sz w:val="28"/>
          <w:szCs w:val="28"/>
        </w:rPr>
        <w:t>(2,0 điểm)Giải bài toán bằng cách lập p</w:t>
      </w:r>
      <w:r w:rsidR="00457212" w:rsidRPr="00935B29">
        <w:rPr>
          <w:rFonts w:ascii="Times New Roman" w:hAnsi="Times New Roman" w:cs="Times New Roman"/>
          <w:i/>
          <w:sz w:val="28"/>
          <w:szCs w:val="28"/>
        </w:rPr>
        <w:t>hương trình</w:t>
      </w:r>
    </w:p>
    <w:p w14:paraId="60BC3A05" w14:textId="77777777" w:rsidR="00A66FD5" w:rsidRPr="00935B29" w:rsidRDefault="00457212" w:rsidP="00935B2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35B29">
        <w:rPr>
          <w:rFonts w:ascii="Times New Roman" w:hAnsi="Times New Roman" w:cs="Times New Roman"/>
          <w:sz w:val="28"/>
          <w:szCs w:val="28"/>
        </w:rPr>
        <w:t>Một đội xe cần phải chuyên chở 150 tấn hàng. Hôm làm việc có 5 xe được điều đi làm việc khác nên mỗi xe còn lại phải chở thêm 5 tấn hàng. Hỏi đội xe ban đầu có bao nhiêu chiếc xe? ( Biết rằng mỗi xe chở số hàng như nhau).</w:t>
      </w:r>
    </w:p>
    <w:p w14:paraId="300AC13C" w14:textId="77777777" w:rsidR="00BF0255" w:rsidRPr="00935B29" w:rsidRDefault="00A66FD5" w:rsidP="00935B2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5B29">
        <w:rPr>
          <w:rFonts w:ascii="Times New Roman" w:hAnsi="Times New Roman" w:cs="Times New Roman"/>
          <w:b/>
          <w:sz w:val="28"/>
          <w:szCs w:val="28"/>
        </w:rPr>
        <w:t>Bài III.</w:t>
      </w:r>
      <w:r w:rsidRPr="00935B29">
        <w:rPr>
          <w:rFonts w:ascii="Times New Roman" w:hAnsi="Times New Roman" w:cs="Times New Roman"/>
          <w:i/>
          <w:sz w:val="28"/>
          <w:szCs w:val="28"/>
        </w:rPr>
        <w:t>(</w:t>
      </w:r>
      <w:r w:rsidR="00457212" w:rsidRPr="00935B29">
        <w:rPr>
          <w:rFonts w:ascii="Times New Roman" w:hAnsi="Times New Roman" w:cs="Times New Roman"/>
          <w:i/>
          <w:sz w:val="28"/>
          <w:szCs w:val="28"/>
        </w:rPr>
        <w:t>2</w:t>
      </w:r>
      <w:r w:rsidRPr="00935B29">
        <w:rPr>
          <w:rFonts w:ascii="Times New Roman" w:hAnsi="Times New Roman" w:cs="Times New Roman"/>
          <w:i/>
          <w:sz w:val="28"/>
          <w:szCs w:val="28"/>
        </w:rPr>
        <w:t>,0 điểm)</w:t>
      </w:r>
      <w:r w:rsidRPr="00935B2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7A3F876" w14:textId="77777777" w:rsidR="00BF0255" w:rsidRPr="00935B29" w:rsidRDefault="00935B29" w:rsidP="00935B29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BF0255" w:rsidRPr="00935B29">
        <w:rPr>
          <w:rFonts w:ascii="Times New Roman" w:hAnsi="Times New Roman" w:cs="Times New Roman"/>
          <w:sz w:val="28"/>
          <w:szCs w:val="28"/>
        </w:rPr>
        <w:t>Giải hệ phương trình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35B29">
        <w:rPr>
          <w:rFonts w:ascii="Times New Roman" w:hAnsi="Times New Roman" w:cs="Times New Roman"/>
          <w:position w:val="-38"/>
          <w:sz w:val="28"/>
          <w:szCs w:val="28"/>
        </w:rPr>
        <w:object w:dxaOrig="2240" w:dyaOrig="880" w14:anchorId="78E07B28">
          <v:shape id="_x0000_i1028" type="#_x0000_t75" style="width:111.75pt;height:44.25pt" o:ole="">
            <v:imagedata r:id="rId14" o:title=""/>
          </v:shape>
          <o:OLEObject Type="Embed" ProgID="Equation.DSMT4" ShapeID="_x0000_i1028" DrawAspect="Content" ObjectID="_1776257484" r:id="rId15"/>
        </w:object>
      </w:r>
      <w:r w:rsidR="00BF0255" w:rsidRPr="00935B2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87F7C4A" w14:textId="77777777" w:rsidR="00BF0255" w:rsidRPr="00935B29" w:rsidRDefault="00935B29" w:rsidP="00935B29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BF0255" w:rsidRPr="00935B29"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="00BF0255" w:rsidRPr="00935B29">
        <w:rPr>
          <w:rFonts w:ascii="Times New Roman" w:hAnsi="Times New Roman" w:cs="Times New Roman"/>
          <w:position w:val="-10"/>
          <w:sz w:val="28"/>
          <w:szCs w:val="28"/>
        </w:rPr>
        <w:object w:dxaOrig="2380" w:dyaOrig="360" w14:anchorId="56E1AD22">
          <v:shape id="_x0000_i1029" type="#_x0000_t75" style="width:119.25pt;height:18pt" o:ole="">
            <v:imagedata r:id="rId16" o:title=""/>
          </v:shape>
          <o:OLEObject Type="Embed" ProgID="Equation.DSMT4" ShapeID="_x0000_i1029" DrawAspect="Content" ObjectID="_1776257485" r:id="rId17"/>
        </w:object>
      </w:r>
      <w:r w:rsidR="00BF0255" w:rsidRPr="00935B29">
        <w:rPr>
          <w:rFonts w:ascii="Times New Roman" w:hAnsi="Times New Roman" w:cs="Times New Roman"/>
          <w:sz w:val="28"/>
          <w:szCs w:val="28"/>
        </w:rPr>
        <w:t xml:space="preserve"> (m là tham số)</w:t>
      </w:r>
    </w:p>
    <w:p w14:paraId="2DD01048" w14:textId="77777777" w:rsidR="00BF0255" w:rsidRPr="00935B29" w:rsidRDefault="00935B29" w:rsidP="00935B2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BF0255" w:rsidRPr="00935B29">
        <w:rPr>
          <w:rFonts w:ascii="Times New Roman" w:hAnsi="Times New Roman" w:cs="Times New Roman"/>
          <w:sz w:val="28"/>
          <w:szCs w:val="28"/>
        </w:rPr>
        <w:t xml:space="preserve">Chứng minh phương trình luôn có 2 nghiệm </w:t>
      </w:r>
      <w:r w:rsidR="00BF0255" w:rsidRPr="00935B29">
        <w:rPr>
          <w:position w:val="-12"/>
        </w:rPr>
        <w:object w:dxaOrig="540" w:dyaOrig="360" w14:anchorId="2ABBD814">
          <v:shape id="_x0000_i1030" type="#_x0000_t75" style="width:27pt;height:18pt" o:ole="">
            <v:imagedata r:id="rId18" o:title=""/>
          </v:shape>
          <o:OLEObject Type="Embed" ProgID="Equation.DSMT4" ShapeID="_x0000_i1030" DrawAspect="Content" ObjectID="_1776257486" r:id="rId19"/>
        </w:object>
      </w:r>
      <w:r w:rsidR="00BF0255" w:rsidRPr="00935B29">
        <w:rPr>
          <w:rFonts w:ascii="Times New Roman" w:hAnsi="Times New Roman" w:cs="Times New Roman"/>
          <w:sz w:val="28"/>
          <w:szCs w:val="28"/>
        </w:rPr>
        <w:t xml:space="preserve"> với mọi giá trị của m</w:t>
      </w:r>
    </w:p>
    <w:p w14:paraId="220D5521" w14:textId="77777777" w:rsidR="00BF0255" w:rsidRPr="00935B29" w:rsidRDefault="00935B29" w:rsidP="00935B2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BF0255" w:rsidRPr="00935B29">
        <w:rPr>
          <w:rFonts w:ascii="Times New Roman" w:hAnsi="Times New Roman" w:cs="Times New Roman"/>
          <w:sz w:val="28"/>
          <w:szCs w:val="28"/>
        </w:rPr>
        <w:t xml:space="preserve">Tìm tất cả các giá trị của m để </w:t>
      </w:r>
      <w:r w:rsidR="00BF0255" w:rsidRPr="00935B29">
        <w:rPr>
          <w:position w:val="-12"/>
        </w:rPr>
        <w:object w:dxaOrig="1040" w:dyaOrig="360" w14:anchorId="035D523C">
          <v:shape id="_x0000_i1031" type="#_x0000_t75" style="width:51.75pt;height:18pt" o:ole="">
            <v:imagedata r:id="rId20" o:title=""/>
          </v:shape>
          <o:OLEObject Type="Embed" ProgID="Equation.DSMT4" ShapeID="_x0000_i1031" DrawAspect="Content" ObjectID="_1776257487" r:id="rId21"/>
        </w:object>
      </w:r>
      <w:r w:rsidR="00A42C42" w:rsidRPr="00935B29">
        <w:rPr>
          <w:rFonts w:ascii="Times New Roman" w:hAnsi="Times New Roman" w:cs="Times New Roman"/>
          <w:sz w:val="28"/>
          <w:szCs w:val="28"/>
        </w:rPr>
        <w:t>.</w:t>
      </w:r>
    </w:p>
    <w:p w14:paraId="74878497" w14:textId="77777777" w:rsidR="00A66FD5" w:rsidRPr="00935B29" w:rsidRDefault="00A66FD5" w:rsidP="00935B2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5B29">
        <w:rPr>
          <w:rFonts w:ascii="Times New Roman" w:hAnsi="Times New Roman" w:cs="Times New Roman"/>
          <w:b/>
          <w:sz w:val="28"/>
          <w:szCs w:val="28"/>
        </w:rPr>
        <w:t>Bài IV.</w:t>
      </w:r>
      <w:r w:rsidRPr="00935B29">
        <w:rPr>
          <w:rFonts w:ascii="Times New Roman" w:hAnsi="Times New Roman" w:cs="Times New Roman"/>
          <w:i/>
          <w:sz w:val="28"/>
          <w:szCs w:val="28"/>
        </w:rPr>
        <w:t>(</w:t>
      </w:r>
      <w:r w:rsidR="00BF0255" w:rsidRPr="00935B29">
        <w:rPr>
          <w:rFonts w:ascii="Times New Roman" w:hAnsi="Times New Roman" w:cs="Times New Roman"/>
          <w:i/>
          <w:sz w:val="28"/>
          <w:szCs w:val="28"/>
        </w:rPr>
        <w:t>3</w:t>
      </w:r>
      <w:r w:rsidRPr="00935B29">
        <w:rPr>
          <w:rFonts w:ascii="Times New Roman" w:hAnsi="Times New Roman" w:cs="Times New Roman"/>
          <w:i/>
          <w:sz w:val="28"/>
          <w:szCs w:val="28"/>
        </w:rPr>
        <w:t>,</w:t>
      </w:r>
      <w:r w:rsidR="00BF0255" w:rsidRPr="00935B29">
        <w:rPr>
          <w:rFonts w:ascii="Times New Roman" w:hAnsi="Times New Roman" w:cs="Times New Roman"/>
          <w:i/>
          <w:sz w:val="28"/>
          <w:szCs w:val="28"/>
        </w:rPr>
        <w:t>5</w:t>
      </w:r>
      <w:r w:rsidRPr="00935B29">
        <w:rPr>
          <w:rFonts w:ascii="Times New Roman" w:hAnsi="Times New Roman" w:cs="Times New Roman"/>
          <w:i/>
          <w:sz w:val="28"/>
          <w:szCs w:val="28"/>
        </w:rPr>
        <w:t xml:space="preserve"> điểm)</w:t>
      </w:r>
      <w:r w:rsidR="00BF0255" w:rsidRPr="00935B29">
        <w:rPr>
          <w:rFonts w:ascii="Times New Roman" w:hAnsi="Times New Roman" w:cs="Times New Roman"/>
          <w:sz w:val="28"/>
          <w:szCs w:val="28"/>
        </w:rPr>
        <w:t>. Cho đường tròn tâm O đường kính AB. Trên tia BA lấy điểm C nằm ngoài đoạn thẳng AB. Vẽ 2 tiếp tuyến CE và CF với đường tròn tâm O và cát tuyến CMN (M nằm giữa C và N), EF cắt AB tại I. Chứng minh:</w:t>
      </w:r>
    </w:p>
    <w:p w14:paraId="0DF67824" w14:textId="77777777" w:rsidR="00BF0255" w:rsidRPr="00935B29" w:rsidRDefault="00935B29" w:rsidP="00935B29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BF0255" w:rsidRPr="00935B29">
        <w:rPr>
          <w:rFonts w:ascii="Times New Roman" w:hAnsi="Times New Roman" w:cs="Times New Roman"/>
          <w:sz w:val="28"/>
          <w:szCs w:val="28"/>
        </w:rPr>
        <w:t>Tứ giác CEOF nội tiếp</w:t>
      </w:r>
    </w:p>
    <w:p w14:paraId="436BA41E" w14:textId="77777777" w:rsidR="00BF0255" w:rsidRPr="00935B29" w:rsidRDefault="00935B29" w:rsidP="00935B29">
      <w:pPr>
        <w:pStyle w:val="ListParagraph"/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b) </w:t>
      </w:r>
      <w:r w:rsidR="00BF0255" w:rsidRPr="00935B29">
        <w:rPr>
          <w:rFonts w:ascii="Times New Roman" w:hAnsi="Times New Roman" w:cs="Times New Roman"/>
          <w:i/>
          <w:sz w:val="28"/>
          <w:szCs w:val="28"/>
        </w:rPr>
        <w:t>CM.CN = CI.CO</w:t>
      </w:r>
    </w:p>
    <w:p w14:paraId="1383DEBB" w14:textId="77777777" w:rsidR="00BF0255" w:rsidRPr="00935B29" w:rsidRDefault="00935B29" w:rsidP="00935B29">
      <w:pPr>
        <w:pStyle w:val="ListParagraph"/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BF0255" w:rsidRPr="00935B29">
        <w:rPr>
          <w:rFonts w:ascii="Times New Roman" w:hAnsi="Times New Roman" w:cs="Times New Roman"/>
          <w:sz w:val="28"/>
          <w:szCs w:val="28"/>
        </w:rPr>
        <w:t>Bốn điểm O, I, M, N cùng thuộc một đườ</w:t>
      </w:r>
      <w:r w:rsidR="00A42C42" w:rsidRPr="00935B29">
        <w:rPr>
          <w:rFonts w:ascii="Times New Roman" w:hAnsi="Times New Roman" w:cs="Times New Roman"/>
          <w:sz w:val="28"/>
          <w:szCs w:val="28"/>
        </w:rPr>
        <w:t>ng tròn</w:t>
      </w:r>
      <w:r w:rsidR="00BF0255" w:rsidRPr="00935B29">
        <w:rPr>
          <w:rFonts w:ascii="Times New Roman" w:hAnsi="Times New Roman" w:cs="Times New Roman"/>
          <w:sz w:val="28"/>
          <w:szCs w:val="28"/>
        </w:rPr>
        <w:t xml:space="preserve"> và </w:t>
      </w:r>
      <w:r w:rsidR="00A42C42" w:rsidRPr="00935B29">
        <w:rPr>
          <w:rFonts w:ascii="Times New Roman" w:hAnsi="Times New Roman" w:cs="Times New Roman"/>
          <w:position w:val="-6"/>
          <w:sz w:val="28"/>
          <w:szCs w:val="28"/>
        </w:rPr>
        <w:object w:dxaOrig="1219" w:dyaOrig="360" w14:anchorId="2E28688B">
          <v:shape id="_x0000_i1032" type="#_x0000_t75" style="width:60.75pt;height:18pt" o:ole="">
            <v:imagedata r:id="rId22" o:title=""/>
          </v:shape>
          <o:OLEObject Type="Embed" ProgID="Equation.DSMT4" ShapeID="_x0000_i1032" DrawAspect="Content" ObjectID="_1776257488" r:id="rId23"/>
        </w:object>
      </w:r>
    </w:p>
    <w:p w14:paraId="45045884" w14:textId="77777777" w:rsidR="00BF0255" w:rsidRPr="00935B29" w:rsidRDefault="00935B29" w:rsidP="00935B29">
      <w:pPr>
        <w:spacing w:after="0" w:line="36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="00BF0255" w:rsidRPr="00935B29">
        <w:rPr>
          <w:rFonts w:ascii="Times New Roman" w:hAnsi="Times New Roman" w:cs="Times New Roman"/>
          <w:sz w:val="28"/>
          <w:szCs w:val="28"/>
        </w:rPr>
        <w:t>Gọi H là trung điểm của MN, gọi K là giao điểm của OH và EF. Chứng minh KM, KN là các tiếp tuyến của đường tròn (O)</w:t>
      </w:r>
      <w:r w:rsidR="00A42C42" w:rsidRPr="00935B29">
        <w:rPr>
          <w:rFonts w:ascii="Times New Roman" w:hAnsi="Times New Roman" w:cs="Times New Roman"/>
          <w:sz w:val="28"/>
          <w:szCs w:val="28"/>
        </w:rPr>
        <w:t>.</w:t>
      </w:r>
    </w:p>
    <w:p w14:paraId="52C49CB7" w14:textId="77777777" w:rsidR="00A42C42" w:rsidRPr="00935B29" w:rsidRDefault="00A66FD5" w:rsidP="00935B2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35B29">
        <w:rPr>
          <w:rFonts w:ascii="Times New Roman" w:hAnsi="Times New Roman" w:cs="Times New Roman"/>
          <w:b/>
          <w:sz w:val="28"/>
          <w:szCs w:val="28"/>
        </w:rPr>
        <w:t>Bài V.</w:t>
      </w:r>
      <w:r w:rsidRPr="00935B29">
        <w:rPr>
          <w:rFonts w:ascii="Times New Roman" w:hAnsi="Times New Roman" w:cs="Times New Roman"/>
          <w:i/>
          <w:sz w:val="28"/>
          <w:szCs w:val="28"/>
        </w:rPr>
        <w:t>(0,5 điểm)</w:t>
      </w:r>
      <w:r w:rsidR="00935B2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35B29">
        <w:rPr>
          <w:rFonts w:ascii="Times New Roman" w:hAnsi="Times New Roman" w:cs="Times New Roman"/>
          <w:sz w:val="28"/>
          <w:szCs w:val="28"/>
        </w:rPr>
        <w:t xml:space="preserve">Cho </w:t>
      </w:r>
      <w:r w:rsidR="00BF0255" w:rsidRPr="00935B29">
        <w:rPr>
          <w:rFonts w:ascii="Times New Roman" w:hAnsi="Times New Roman" w:cs="Times New Roman"/>
          <w:sz w:val="28"/>
          <w:szCs w:val="28"/>
        </w:rPr>
        <w:t>x, y là các số thực dương thỏa mãn xy</w:t>
      </w:r>
      <w:r w:rsidR="00935B29">
        <w:rPr>
          <w:rFonts w:ascii="Times New Roman" w:hAnsi="Times New Roman" w:cs="Times New Roman"/>
          <w:sz w:val="28"/>
          <w:szCs w:val="28"/>
        </w:rPr>
        <w:t xml:space="preserve"> </w:t>
      </w:r>
      <w:r w:rsidR="00BF0255" w:rsidRPr="00935B29">
        <w:rPr>
          <w:rFonts w:ascii="Times New Roman" w:hAnsi="Times New Roman" w:cs="Times New Roman"/>
          <w:sz w:val="28"/>
          <w:szCs w:val="28"/>
        </w:rPr>
        <w:t>=</w:t>
      </w:r>
      <w:r w:rsidR="00935B29">
        <w:rPr>
          <w:rFonts w:ascii="Times New Roman" w:hAnsi="Times New Roman" w:cs="Times New Roman"/>
          <w:sz w:val="28"/>
          <w:szCs w:val="28"/>
        </w:rPr>
        <w:t xml:space="preserve"> </w:t>
      </w:r>
      <w:r w:rsidR="00BF0255" w:rsidRPr="00935B29">
        <w:rPr>
          <w:rFonts w:ascii="Times New Roman" w:hAnsi="Times New Roman" w:cs="Times New Roman"/>
          <w:sz w:val="28"/>
          <w:szCs w:val="28"/>
        </w:rPr>
        <w:t xml:space="preserve">1.Chứng minh rằng: </w:t>
      </w:r>
    </w:p>
    <w:p w14:paraId="37975164" w14:textId="77777777" w:rsidR="0066565A" w:rsidRDefault="00BF0255" w:rsidP="0066565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5B29">
        <w:rPr>
          <w:rFonts w:ascii="Times New Roman" w:hAnsi="Times New Roman" w:cs="Times New Roman"/>
          <w:position w:val="-28"/>
          <w:sz w:val="28"/>
          <w:szCs w:val="28"/>
        </w:rPr>
        <w:object w:dxaOrig="2920" w:dyaOrig="660" w14:anchorId="5F3F5E6E">
          <v:shape id="_x0000_i1033" type="#_x0000_t75" style="width:146.25pt;height:33pt" o:ole="">
            <v:imagedata r:id="rId24" o:title=""/>
          </v:shape>
          <o:OLEObject Type="Embed" ProgID="Equation.DSMT4" ShapeID="_x0000_i1033" DrawAspect="Content" ObjectID="_1776257489" r:id="rId25"/>
        </w:object>
      </w:r>
    </w:p>
    <w:p w14:paraId="788E60B6" w14:textId="5518E85E" w:rsidR="0066565A" w:rsidRPr="0066565A" w:rsidRDefault="0066565A" w:rsidP="0066565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6565A">
        <w:rPr>
          <w:rFonts w:ascii="Times New Roman" w:hAnsi="Times New Roman" w:cs="Times New Roman"/>
          <w:sz w:val="28"/>
          <w:szCs w:val="28"/>
        </w:rPr>
        <w:t>Tài liệu được chia sẻ bởi Website VnTeach.Com</w:t>
      </w:r>
    </w:p>
    <w:p w14:paraId="5BBCED5F" w14:textId="0921146A" w:rsidR="00947AC4" w:rsidRPr="00935B29" w:rsidRDefault="0066565A" w:rsidP="0066565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6565A">
        <w:rPr>
          <w:rFonts w:ascii="Times New Roman" w:hAnsi="Times New Roman" w:cs="Times New Roman"/>
          <w:sz w:val="28"/>
          <w:szCs w:val="28"/>
        </w:rPr>
        <w:t>https://www.vnteach.com</w:t>
      </w:r>
    </w:p>
    <w:sectPr w:rsidR="00947AC4" w:rsidRPr="00935B29" w:rsidSect="003B0EF5">
      <w:pgSz w:w="11907" w:h="16839" w:code="9"/>
      <w:pgMar w:top="432" w:right="720" w:bottom="432" w:left="720" w:header="27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25D6A7" w14:textId="77777777" w:rsidR="003B34F9" w:rsidRDefault="003B34F9" w:rsidP="00BF7AD7">
      <w:pPr>
        <w:spacing w:after="0" w:line="240" w:lineRule="auto"/>
      </w:pPr>
      <w:r>
        <w:separator/>
      </w:r>
    </w:p>
  </w:endnote>
  <w:endnote w:type="continuationSeparator" w:id="0">
    <w:p w14:paraId="558ACAC0" w14:textId="77777777" w:rsidR="003B34F9" w:rsidRDefault="003B34F9" w:rsidP="00BF7A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78D507" w14:textId="77777777" w:rsidR="003B34F9" w:rsidRDefault="003B34F9" w:rsidP="00BF7AD7">
      <w:pPr>
        <w:spacing w:after="0" w:line="240" w:lineRule="auto"/>
      </w:pPr>
      <w:r>
        <w:separator/>
      </w:r>
    </w:p>
  </w:footnote>
  <w:footnote w:type="continuationSeparator" w:id="0">
    <w:p w14:paraId="3B6BC9BE" w14:textId="77777777" w:rsidR="003B34F9" w:rsidRDefault="003B34F9" w:rsidP="00BF7A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F70A2"/>
    <w:multiLevelType w:val="hybridMultilevel"/>
    <w:tmpl w:val="C740893C"/>
    <w:lvl w:ilvl="0" w:tplc="30B4DEDE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C7A"/>
    <w:multiLevelType w:val="hybridMultilevel"/>
    <w:tmpl w:val="64F2F386"/>
    <w:lvl w:ilvl="0" w:tplc="04090011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4E3BE8"/>
    <w:multiLevelType w:val="hybridMultilevel"/>
    <w:tmpl w:val="88B036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FF452C"/>
    <w:multiLevelType w:val="hybridMultilevel"/>
    <w:tmpl w:val="080AB4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0510AD"/>
    <w:multiLevelType w:val="hybridMultilevel"/>
    <w:tmpl w:val="89BEB7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840DA1"/>
    <w:multiLevelType w:val="hybridMultilevel"/>
    <w:tmpl w:val="37E01F58"/>
    <w:lvl w:ilvl="0" w:tplc="E8EAE6F6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7E019E"/>
    <w:multiLevelType w:val="hybridMultilevel"/>
    <w:tmpl w:val="E648FD2A"/>
    <w:lvl w:ilvl="0" w:tplc="FCA2965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B14FBA"/>
    <w:multiLevelType w:val="hybridMultilevel"/>
    <w:tmpl w:val="3678E396"/>
    <w:lvl w:ilvl="0" w:tplc="78C0D92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5805C0"/>
    <w:multiLevelType w:val="hybridMultilevel"/>
    <w:tmpl w:val="9E1E54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856986"/>
    <w:multiLevelType w:val="hybridMultilevel"/>
    <w:tmpl w:val="B3A07DA8"/>
    <w:lvl w:ilvl="0" w:tplc="F8881A3E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2B1303D"/>
    <w:multiLevelType w:val="hybridMultilevel"/>
    <w:tmpl w:val="5B2E4F36"/>
    <w:lvl w:ilvl="0" w:tplc="49106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8E44E2"/>
    <w:multiLevelType w:val="hybridMultilevel"/>
    <w:tmpl w:val="AAD2E4D4"/>
    <w:lvl w:ilvl="0" w:tplc="39281910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BE257C9"/>
    <w:multiLevelType w:val="hybridMultilevel"/>
    <w:tmpl w:val="E500D4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BF37CB"/>
    <w:multiLevelType w:val="hybridMultilevel"/>
    <w:tmpl w:val="41D2A43C"/>
    <w:lvl w:ilvl="0" w:tplc="04963FB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966EA4"/>
    <w:multiLevelType w:val="hybridMultilevel"/>
    <w:tmpl w:val="3044E6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0B5E7D"/>
    <w:multiLevelType w:val="hybridMultilevel"/>
    <w:tmpl w:val="7AA6A0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F85180"/>
    <w:multiLevelType w:val="hybridMultilevel"/>
    <w:tmpl w:val="FD6490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C94541"/>
    <w:multiLevelType w:val="hybridMultilevel"/>
    <w:tmpl w:val="5524CEA6"/>
    <w:lvl w:ilvl="0" w:tplc="42FC0B5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ABF5176"/>
    <w:multiLevelType w:val="hybridMultilevel"/>
    <w:tmpl w:val="AAB2D8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2184870">
    <w:abstractNumId w:val="14"/>
  </w:num>
  <w:num w:numId="2" w16cid:durableId="1080521990">
    <w:abstractNumId w:val="1"/>
  </w:num>
  <w:num w:numId="3" w16cid:durableId="108554305">
    <w:abstractNumId w:val="16"/>
  </w:num>
  <w:num w:numId="4" w16cid:durableId="807286549">
    <w:abstractNumId w:val="17"/>
  </w:num>
  <w:num w:numId="5" w16cid:durableId="451828012">
    <w:abstractNumId w:val="13"/>
  </w:num>
  <w:num w:numId="6" w16cid:durableId="1329363502">
    <w:abstractNumId w:val="2"/>
  </w:num>
  <w:num w:numId="7" w16cid:durableId="1325933744">
    <w:abstractNumId w:val="9"/>
  </w:num>
  <w:num w:numId="8" w16cid:durableId="297493383">
    <w:abstractNumId w:val="18"/>
  </w:num>
  <w:num w:numId="9" w16cid:durableId="1239636895">
    <w:abstractNumId w:val="8"/>
  </w:num>
  <w:num w:numId="10" w16cid:durableId="1067730692">
    <w:abstractNumId w:val="12"/>
  </w:num>
  <w:num w:numId="11" w16cid:durableId="1267618995">
    <w:abstractNumId w:val="0"/>
  </w:num>
  <w:num w:numId="12" w16cid:durableId="1721784331">
    <w:abstractNumId w:val="10"/>
  </w:num>
  <w:num w:numId="13" w16cid:durableId="790250781">
    <w:abstractNumId w:val="15"/>
  </w:num>
  <w:num w:numId="14" w16cid:durableId="636422910">
    <w:abstractNumId w:val="6"/>
  </w:num>
  <w:num w:numId="15" w16cid:durableId="391848554">
    <w:abstractNumId w:val="4"/>
  </w:num>
  <w:num w:numId="16" w16cid:durableId="2107768916">
    <w:abstractNumId w:val="7"/>
  </w:num>
  <w:num w:numId="17" w16cid:durableId="903955390">
    <w:abstractNumId w:val="3"/>
  </w:num>
  <w:num w:numId="18" w16cid:durableId="759523117">
    <w:abstractNumId w:val="11"/>
  </w:num>
  <w:num w:numId="19" w16cid:durableId="700016136">
    <w:abstractNumId w:val="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US" w:vendorID="64" w:dllVersion="6" w:nlCheck="1" w:checkStyle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D61A6"/>
    <w:rsid w:val="0003794E"/>
    <w:rsid w:val="0009533A"/>
    <w:rsid w:val="000C5120"/>
    <w:rsid w:val="001437ED"/>
    <w:rsid w:val="00150CB4"/>
    <w:rsid w:val="00154775"/>
    <w:rsid w:val="00155E78"/>
    <w:rsid w:val="001618A4"/>
    <w:rsid w:val="0018160B"/>
    <w:rsid w:val="001840D4"/>
    <w:rsid w:val="00194A0B"/>
    <w:rsid w:val="001B1342"/>
    <w:rsid w:val="001E194E"/>
    <w:rsid w:val="00200AE5"/>
    <w:rsid w:val="003029E3"/>
    <w:rsid w:val="003357AE"/>
    <w:rsid w:val="003A7A2D"/>
    <w:rsid w:val="003B0EF5"/>
    <w:rsid w:val="003B34F9"/>
    <w:rsid w:val="00402AB3"/>
    <w:rsid w:val="004567CA"/>
    <w:rsid w:val="00457212"/>
    <w:rsid w:val="00471E6F"/>
    <w:rsid w:val="00474FC8"/>
    <w:rsid w:val="004F2411"/>
    <w:rsid w:val="00507AC9"/>
    <w:rsid w:val="005736F0"/>
    <w:rsid w:val="005B6D3B"/>
    <w:rsid w:val="005D2E66"/>
    <w:rsid w:val="005D61A6"/>
    <w:rsid w:val="005F1219"/>
    <w:rsid w:val="005F3D20"/>
    <w:rsid w:val="0062006A"/>
    <w:rsid w:val="0066565A"/>
    <w:rsid w:val="00683797"/>
    <w:rsid w:val="00695D75"/>
    <w:rsid w:val="006962B0"/>
    <w:rsid w:val="006A4ABF"/>
    <w:rsid w:val="006D1612"/>
    <w:rsid w:val="006D7E14"/>
    <w:rsid w:val="006F1A52"/>
    <w:rsid w:val="00724639"/>
    <w:rsid w:val="0076584B"/>
    <w:rsid w:val="00786910"/>
    <w:rsid w:val="007B3808"/>
    <w:rsid w:val="008623B0"/>
    <w:rsid w:val="008B40CC"/>
    <w:rsid w:val="008B599F"/>
    <w:rsid w:val="008D56F6"/>
    <w:rsid w:val="008D5DBC"/>
    <w:rsid w:val="00916B96"/>
    <w:rsid w:val="00935B29"/>
    <w:rsid w:val="00945D0F"/>
    <w:rsid w:val="00947AC4"/>
    <w:rsid w:val="009726DE"/>
    <w:rsid w:val="00975F7E"/>
    <w:rsid w:val="009D5398"/>
    <w:rsid w:val="00A42C42"/>
    <w:rsid w:val="00A66FD5"/>
    <w:rsid w:val="00A67B8B"/>
    <w:rsid w:val="00A915CB"/>
    <w:rsid w:val="00AC3A74"/>
    <w:rsid w:val="00AD4067"/>
    <w:rsid w:val="00B31526"/>
    <w:rsid w:val="00B9773A"/>
    <w:rsid w:val="00BC22F8"/>
    <w:rsid w:val="00BD4BE5"/>
    <w:rsid w:val="00BF0255"/>
    <w:rsid w:val="00BF7AD7"/>
    <w:rsid w:val="00C0287A"/>
    <w:rsid w:val="00C45CEA"/>
    <w:rsid w:val="00C64322"/>
    <w:rsid w:val="00CB3F18"/>
    <w:rsid w:val="00D10A58"/>
    <w:rsid w:val="00D62B9B"/>
    <w:rsid w:val="00D7010B"/>
    <w:rsid w:val="00D72A16"/>
    <w:rsid w:val="00DB43D6"/>
    <w:rsid w:val="00DC5923"/>
    <w:rsid w:val="00DD395D"/>
    <w:rsid w:val="00E30909"/>
    <w:rsid w:val="00E657EE"/>
    <w:rsid w:val="00ED19FD"/>
    <w:rsid w:val="00F621A1"/>
    <w:rsid w:val="00F63C11"/>
    <w:rsid w:val="00F67BF1"/>
    <w:rsid w:val="00F85C62"/>
    <w:rsid w:val="00F928EF"/>
    <w:rsid w:val="00FB53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7E4563"/>
  <w15:docId w15:val="{91719495-28B3-4941-9AE6-4A389E65D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26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61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D61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928E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28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8E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F7A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7AD7"/>
  </w:style>
  <w:style w:type="paragraph" w:styleId="Footer">
    <w:name w:val="footer"/>
    <w:basedOn w:val="Normal"/>
    <w:link w:val="FooterChar"/>
    <w:uiPriority w:val="99"/>
    <w:unhideWhenUsed/>
    <w:rsid w:val="00BF7A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7A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16FE7-5B4A-40AB-A8BA-4E0CDB298E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1</Pages>
  <Words>234</Words>
  <Characters>133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8-05-17T16:04:00Z</cp:lastPrinted>
  <dcterms:created xsi:type="dcterms:W3CDTF">2018-05-11T01:11:00Z</dcterms:created>
  <dcterms:modified xsi:type="dcterms:W3CDTF">2024-05-03T09:05:00Z</dcterms:modified>
</cp:coreProperties>
</file>